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72A7" w:rsidRDefault="004D72A7" w:rsidP="004D72A7">
      <w:r w:rsidRPr="00BA7614">
        <w:rPr>
          <w:rFonts w:asciiTheme="majorBidi" w:hAnsiTheme="majorBidi" w:cstheme="majorBidi"/>
          <w:b/>
          <w:sz w:val="24"/>
          <w:szCs w:val="24"/>
        </w:rPr>
        <w:t xml:space="preserve">Date: </w:t>
      </w:r>
      <w:r w:rsidR="00DF5636">
        <w:rPr>
          <w:rFonts w:asciiTheme="majorBidi" w:hAnsiTheme="majorBidi" w:cstheme="majorBidi"/>
          <w:b/>
          <w:sz w:val="24"/>
          <w:szCs w:val="24"/>
        </w:rPr>
        <w:t>5</w:t>
      </w:r>
      <w:r>
        <w:rPr>
          <w:rFonts w:asciiTheme="majorBidi" w:hAnsiTheme="majorBidi" w:cstheme="majorBidi"/>
          <w:b/>
          <w:sz w:val="24"/>
          <w:szCs w:val="24"/>
        </w:rPr>
        <w:t>-Nov-2020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D72A7" w:rsidTr="0058450E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D72A7" w:rsidRDefault="004D72A7" w:rsidP="0058450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Very Short Answer Questions</w:t>
            </w:r>
          </w:p>
        </w:tc>
      </w:tr>
    </w:tbl>
    <w:p w:rsidR="004D72A7" w:rsidRDefault="004D72A7" w:rsidP="004D72A7">
      <w:r>
        <w:rPr>
          <w:noProof/>
        </w:rPr>
        <w:drawing>
          <wp:inline distT="0" distB="0" distL="0" distR="0">
            <wp:extent cx="2571750" cy="619125"/>
            <wp:effectExtent l="19050" t="0" r="0" b="0"/>
            <wp:docPr id="1" name="Picture 17" descr="C:\Users\chari\Desktop\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chari\Desktop\16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8625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8625"/>
      </w:tblGrid>
      <w:tr w:rsidR="004D72A7" w:rsidTr="0058450E">
        <w:trPr>
          <w:trHeight w:val="1775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F0586" w:rsidRDefault="00CF0586" w:rsidP="00CF058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8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Given : differential equation is </w:t>
            </w:r>
            <w:r w:rsidRPr="0058450E">
              <w:rPr>
                <w:position w:val="-28"/>
              </w:rPr>
              <w:object w:dxaOrig="1579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5pt;height:33.75pt" o:ole="">
                  <v:imagedata r:id="rId5" o:title=""/>
                </v:shape>
                <o:OLEObject Type="Embed" ProgID="Equation.DSMT4" ShapeID="_x0000_i1025" DrawAspect="Content" ObjectID="_1669443012" r:id="rId6"/>
              </w:object>
            </w:r>
          </w:p>
          <w:p w:rsidR="00CF0586" w:rsidRDefault="00CF0586" w:rsidP="00CF058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 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e order and degree of the differential equation</w:t>
            </w:r>
            <w:r w:rsidRPr="0058450E">
              <w:rPr>
                <w:position w:val="-28"/>
              </w:rPr>
              <w:object w:dxaOrig="1579" w:dyaOrig="680">
                <v:shape id="_x0000_i1026" type="#_x0000_t75" style="width:78.75pt;height:33.75pt" o:ole="">
                  <v:imagedata r:id="rId5" o:title=""/>
                </v:shape>
                <o:OLEObject Type="Embed" ProgID="Equation.DSMT4" ShapeID="_x0000_i1026" DrawAspect="Content" ObjectID="_1669443013" r:id="rId7"/>
              </w:object>
            </w:r>
          </w:p>
          <w:p w:rsidR="00CF0586" w:rsidRPr="00815678" w:rsidRDefault="00CF0586" w:rsidP="00CF058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sz w:val="24"/>
                <w:szCs w:val="24"/>
              </w:rPr>
              <w:t>Explanation:-</w:t>
            </w:r>
          </w:p>
          <w:p w:rsidR="00CF0586" w:rsidRPr="00815678" w:rsidRDefault="00CF0586" w:rsidP="00CF058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Order is the highest derivative occurring in the differential equation.</w:t>
            </w:r>
          </w:p>
          <w:p w:rsidR="004D72A7" w:rsidRPr="000B53AD" w:rsidRDefault="00CF0586" w:rsidP="00CF0586">
            <w:pPr>
              <w:widowControl w:val="0"/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Degree is the highest order derivative in the differential equation</w:t>
            </w:r>
          </w:p>
        </w:tc>
      </w:tr>
      <w:tr w:rsidR="004D72A7" w:rsidTr="0058450E">
        <w:trPr>
          <w:trHeight w:val="4172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F0586" w:rsidRDefault="00CF0586" w:rsidP="0058450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</w:t>
            </w:r>
            <w:r w:rsidR="004D72A7">
              <w:t xml:space="preserve">Step1: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CF0586" w:rsidRPr="00602AC9" w:rsidTr="009B13BC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F0586" w:rsidRPr="00602AC9" w:rsidRDefault="00CF0586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F0586" w:rsidRPr="00602AC9" w:rsidRDefault="00CF0586" w:rsidP="009B13B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Order is the highest derivative occurring in the differential equation</w:t>
                  </w:r>
                </w:p>
              </w:tc>
            </w:tr>
            <w:tr w:rsidR="00CF0586" w:rsidRPr="00602AC9" w:rsidTr="009B13BC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F0586" w:rsidRPr="00602AC9" w:rsidRDefault="00CF0586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F0586" w:rsidRDefault="00CF0586" w:rsidP="009B13BC">
                  <w:pPr>
                    <w:widowControl w:val="0"/>
                    <w:rPr>
                      <w:position w:val="-32"/>
                    </w:rPr>
                  </w:pPr>
                  <w:r>
                    <w:rPr>
                      <w:position w:val="-24"/>
                    </w:rPr>
                    <w:t xml:space="preserve">     </w:t>
                  </w:r>
                  <w:r w:rsidRPr="0058450E">
                    <w:rPr>
                      <w:position w:val="-28"/>
                    </w:rPr>
                    <w:object w:dxaOrig="1579" w:dyaOrig="680">
                      <v:shape id="_x0000_i1031" type="#_x0000_t75" style="width:78.75pt;height:33.75pt" o:ole="">
                        <v:imagedata r:id="rId5" o:title=""/>
                      </v:shape>
                      <o:OLEObject Type="Embed" ProgID="Equation.DSMT4" ShapeID="_x0000_i1031" DrawAspect="Content" ObjectID="_1669443014" r:id="rId8"/>
                    </w:object>
                  </w:r>
                </w:p>
                <w:p w:rsidR="00CF0586" w:rsidRDefault="00CF0586" w:rsidP="00CF058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In Differential equation, highest order derivative </w:t>
                  </w:r>
                  <w:proofErr w:type="gramStart"/>
                  <w:r>
                    <w:t xml:space="preserve">is </w:t>
                  </w:r>
                  <w:proofErr w:type="gramEnd"/>
                  <w:r w:rsidRPr="0058450E">
                    <w:rPr>
                      <w:position w:val="-24"/>
                    </w:rPr>
                    <w:object w:dxaOrig="340" w:dyaOrig="620">
                      <v:shape id="_x0000_i1027" type="#_x0000_t75" style="width:17.25pt;height:30.75pt" o:ole="">
                        <v:imagedata r:id="rId9" o:title=""/>
                      </v:shape>
                      <o:OLEObject Type="Embed" ProgID="Equation.DSMT4" ShapeID="_x0000_i1027" DrawAspect="Content" ObjectID="_1669443015" r:id="rId10"/>
                    </w:object>
                  </w:r>
                  <w:r>
                    <w:t>.</w:t>
                  </w:r>
                </w:p>
                <w:p w:rsidR="00CF0586" w:rsidRPr="00602AC9" w:rsidRDefault="00CF0586" w:rsidP="00CF058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</w:t>
                  </w:r>
                  <w:r w:rsidRPr="00B65D85">
                    <w:rPr>
                      <w:position w:val="-6"/>
                    </w:rPr>
                    <w:object w:dxaOrig="300" w:dyaOrig="240">
                      <v:shape id="_x0000_i1028" type="#_x0000_t75" style="width:15pt;height:12pt" o:ole="">
                        <v:imagedata r:id="rId11" o:title=""/>
                      </v:shape>
                      <o:OLEObject Type="Embed" ProgID="Equation.DSMT4" ShapeID="_x0000_i1028" DrawAspect="Content" ObjectID="_1669443016" r:id="rId12"/>
                    </w:object>
                  </w:r>
                  <w:r>
                    <w:t xml:space="preserve"> Order of </w:t>
                  </w:r>
                  <w:r w:rsidRPr="0058450E">
                    <w:rPr>
                      <w:position w:val="-28"/>
                    </w:rPr>
                    <w:object w:dxaOrig="1579" w:dyaOrig="680">
                      <v:shape id="_x0000_i1029" type="#_x0000_t75" style="width:78.75pt;height:33.75pt" o:ole="">
                        <v:imagedata r:id="rId5" o:title=""/>
                      </v:shape>
                      <o:OLEObject Type="Embed" ProgID="Equation.DSMT4" ShapeID="_x0000_i1029" DrawAspect="Content" ObjectID="_1669443017" r:id="rId13"/>
                    </w:object>
                  </w:r>
                  <w:r>
                    <w:t xml:space="preserve"> </w:t>
                  </w:r>
                  <w:proofErr w:type="gramStart"/>
                  <w:r>
                    <w:t xml:space="preserve">is </w:t>
                  </w:r>
                  <w:proofErr w:type="gramEnd"/>
                  <w:r w:rsidRPr="008C4378">
                    <w:rPr>
                      <w:position w:val="-4"/>
                    </w:rPr>
                    <w:object w:dxaOrig="139" w:dyaOrig="260">
                      <v:shape id="_x0000_i1030" type="#_x0000_t75" style="width:6.75pt;height:12.75pt" o:ole="">
                        <v:imagedata r:id="rId14" o:title=""/>
                      </v:shape>
                      <o:OLEObject Type="Embed" ProgID="Equation.DSMT4" ShapeID="_x0000_i1030" DrawAspect="Content" ObjectID="_1669443018" r:id="rId15"/>
                    </w:object>
                  </w:r>
                  <w:r>
                    <w:t>.</w:t>
                  </w:r>
                </w:p>
              </w:tc>
            </w:tr>
          </w:tbl>
          <w:p w:rsidR="00CF0586" w:rsidRDefault="00CF0586" w:rsidP="0058450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CF0586" w:rsidRDefault="00AE6EE9" w:rsidP="00CF058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 </w:t>
            </w:r>
            <w:r w:rsidRPr="009B13BC">
              <w:rPr>
                <w:position w:val="-4"/>
              </w:rPr>
              <w:object w:dxaOrig="200" w:dyaOrig="260">
                <v:shape id="_x0000_i1032" type="#_x0000_t75" style="width:9.75pt;height:12.75pt" o:ole="">
                  <v:imagedata r:id="rId16" o:title=""/>
                </v:shape>
                <o:OLEObject Type="Embed" ProgID="Equation.DSMT4" ShapeID="_x0000_i1032" DrawAspect="Content" ObjectID="_1669443019" r:id="rId17"/>
              </w:object>
            </w:r>
            <w:r w:rsidR="00CF0586">
              <w:t xml:space="preserve">: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CF0586" w:rsidRPr="00602AC9" w:rsidTr="009B13BC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F0586" w:rsidRPr="00602AC9" w:rsidRDefault="00CF0586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F0586" w:rsidRDefault="00AE6EE9" w:rsidP="009B13B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Degree is the highest order derivative in the differential equation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.</w:t>
                  </w:r>
                </w:p>
                <w:p w:rsidR="00AE6EE9" w:rsidRPr="00602AC9" w:rsidRDefault="00AE6EE9" w:rsidP="009B13B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If it is not a polynomial differential equation then its degree is not defined.</w:t>
                  </w:r>
                </w:p>
              </w:tc>
            </w:tr>
            <w:tr w:rsidR="00CF0586" w:rsidRPr="00602AC9" w:rsidTr="009B13BC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F0586" w:rsidRPr="00602AC9" w:rsidRDefault="00CF0586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E6EE9" w:rsidRDefault="00CF0586" w:rsidP="00AE6EE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rPr>
                      <w:position w:val="-24"/>
                    </w:rPr>
                    <w:t xml:space="preserve">    </w:t>
                  </w:r>
                  <w:r w:rsidR="00AE6EE9">
                    <w:t xml:space="preserve">Clearly  </w:t>
                  </w:r>
                  <w:r w:rsidR="00AE6EE9" w:rsidRPr="0058450E">
                    <w:rPr>
                      <w:position w:val="-28"/>
                    </w:rPr>
                    <w:object w:dxaOrig="1579" w:dyaOrig="680">
                      <v:shape id="_x0000_i1033" type="#_x0000_t75" style="width:78.75pt;height:33.75pt" o:ole="">
                        <v:imagedata r:id="rId5" o:title=""/>
                      </v:shape>
                      <o:OLEObject Type="Embed" ProgID="Equation.DSMT4" ShapeID="_x0000_i1033" DrawAspect="Content" ObjectID="_1669443020" r:id="rId18"/>
                    </w:object>
                  </w:r>
                  <w:r w:rsidR="00AE6EE9">
                    <w:t>is not a Polynomial differential equation</w:t>
                  </w:r>
                </w:p>
                <w:p w:rsidR="00CF0586" w:rsidRPr="00602AC9" w:rsidRDefault="00AE6EE9" w:rsidP="00AE6EE9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lastRenderedPageBreak/>
                    <w:t xml:space="preserve">Hence, Degree of </w:t>
                  </w:r>
                  <w:r w:rsidRPr="0058450E">
                    <w:rPr>
                      <w:position w:val="-28"/>
                    </w:rPr>
                    <w:object w:dxaOrig="1579" w:dyaOrig="680">
                      <v:shape id="_x0000_i1034" type="#_x0000_t75" style="width:78.75pt;height:33.75pt" o:ole="">
                        <v:imagedata r:id="rId5" o:title=""/>
                      </v:shape>
                      <o:OLEObject Type="Embed" ProgID="Equation.DSMT4" ShapeID="_x0000_i1034" DrawAspect="Content" ObjectID="_1669443021" r:id="rId19"/>
                    </w:object>
                  </w:r>
                  <w:r>
                    <w:t>is not define.</w:t>
                  </w:r>
                  <w:r w:rsidR="00CF0586">
                    <w:rPr>
                      <w:position w:val="-24"/>
                    </w:rPr>
                    <w:t xml:space="preserve"> </w:t>
                  </w:r>
                  <w:r w:rsidR="00CF0586">
                    <w:t xml:space="preserve">         </w:t>
                  </w:r>
                </w:p>
              </w:tc>
            </w:tr>
          </w:tbl>
          <w:p w:rsidR="00AE6EE9" w:rsidRDefault="00CF0586" w:rsidP="00AE6E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 </w:t>
            </w:r>
          </w:p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9576"/>
            </w:tblGrid>
            <w:tr w:rsidR="00AE6EE9" w:rsidTr="009B13BC">
              <w:tc>
                <w:tcPr>
                  <w:tcW w:w="9576" w:type="dxa"/>
                </w:tcPr>
                <w:p w:rsidR="00AE6EE9" w:rsidRDefault="00AE6EE9" w:rsidP="009B13BC">
                  <w:r>
                    <w:t>Verified answer:-</w:t>
                  </w:r>
                </w:p>
                <w:p w:rsidR="00AE6EE9" w:rsidRDefault="00AE6EE9" w:rsidP="009B13BC"/>
                <w:p w:rsidR="00AE6EE9" w:rsidRDefault="00AE6EE9" w:rsidP="009B13BC">
                  <w:pPr>
                    <w:rPr>
                      <w:position w:val="-4"/>
                    </w:rPr>
                  </w:pPr>
                  <w:r>
                    <w:t xml:space="preserve">                               Order </w:t>
                  </w:r>
                  <w:r w:rsidRPr="009B13BC">
                    <w:rPr>
                      <w:position w:val="-4"/>
                    </w:rPr>
                    <w:object w:dxaOrig="340" w:dyaOrig="260">
                      <v:shape id="_x0000_i1035" type="#_x0000_t75" style="width:17.25pt;height:12.75pt" o:ole="">
                        <v:imagedata r:id="rId20" o:title=""/>
                      </v:shape>
                      <o:OLEObject Type="Embed" ProgID="Equation.DSMT4" ShapeID="_x0000_i1035" DrawAspect="Content" ObjectID="_1669443022" r:id="rId21"/>
                    </w:object>
                  </w:r>
                </w:p>
                <w:p w:rsidR="00AE6EE9" w:rsidRDefault="00AE6EE9" w:rsidP="009B13BC"/>
                <w:p w:rsidR="00AE6EE9" w:rsidRDefault="00AE6EE9" w:rsidP="009B13BC">
                  <w:r>
                    <w:t xml:space="preserve">                             Degree </w:t>
                  </w:r>
                  <w:r w:rsidRPr="009B13BC">
                    <w:rPr>
                      <w:position w:val="-4"/>
                    </w:rPr>
                    <w:object w:dxaOrig="200" w:dyaOrig="180">
                      <v:shape id="_x0000_i1036" type="#_x0000_t75" style="width:9.75pt;height:9pt" o:ole="">
                        <v:imagedata r:id="rId22" o:title=""/>
                      </v:shape>
                      <o:OLEObject Type="Embed" ProgID="Equation.DSMT4" ShapeID="_x0000_i1036" DrawAspect="Content" ObjectID="_1669443023" r:id="rId23"/>
                    </w:object>
                  </w:r>
                  <w:r>
                    <w:t xml:space="preserve"> Not define</w:t>
                  </w:r>
                </w:p>
              </w:tc>
            </w:tr>
          </w:tbl>
          <w:p w:rsidR="004D72A7" w:rsidRPr="00AE6EE9" w:rsidRDefault="004D72A7" w:rsidP="00AE6EE9">
            <w:pPr>
              <w:jc w:val="center"/>
            </w:pPr>
          </w:p>
        </w:tc>
      </w:tr>
    </w:tbl>
    <w:p w:rsidR="004D72A7" w:rsidRDefault="004D72A7" w:rsidP="00AE6EE9"/>
    <w:sectPr w:rsidR="004D72A7" w:rsidSect="005249F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4D72A7"/>
    <w:rsid w:val="004A1C1B"/>
    <w:rsid w:val="004D72A7"/>
    <w:rsid w:val="005249F1"/>
    <w:rsid w:val="00881E49"/>
    <w:rsid w:val="00AE6EE9"/>
    <w:rsid w:val="00CF0586"/>
    <w:rsid w:val="00DF5636"/>
    <w:rsid w:val="00E923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49F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D72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72A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D72A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4" Type="http://schemas.openxmlformats.org/officeDocument/2006/relationships/image" Target="media/image1.png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179</Words>
  <Characters>102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05T03:31:00Z</dcterms:created>
  <dcterms:modified xsi:type="dcterms:W3CDTF">2020-12-14T03:47:00Z</dcterms:modified>
</cp:coreProperties>
</file>